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4772F5E" w14:textId="77777777" w:rsidR="00C61592" w:rsidRPr="00467C0B" w:rsidRDefault="00C61592" w:rsidP="00C61592">
      <w:pPr>
        <w:pStyle w:val="1"/>
        <w:rPr>
          <w:rFonts w:hint="eastAsia"/>
          <w:sz w:val="30"/>
        </w:rPr>
      </w:pPr>
      <w:bookmarkStart w:id="0" w:name="_Toc419322252"/>
      <w:r w:rsidRPr="00467C0B">
        <w:rPr>
          <w:rFonts w:hint="eastAsia"/>
          <w:sz w:val="30"/>
        </w:rPr>
        <w:t xml:space="preserve">实验二 </w:t>
      </w:r>
      <w:r>
        <w:rPr>
          <w:rFonts w:hint="eastAsia"/>
          <w:sz w:val="30"/>
        </w:rPr>
        <w:t>LabVIEW数据类型和数据运算实验</w:t>
      </w:r>
      <w:bookmarkEnd w:id="0"/>
    </w:p>
    <w:p w14:paraId="6B60DC66" w14:textId="77777777" w:rsidR="00C61592" w:rsidRPr="00DD371B" w:rsidRDefault="00C61592" w:rsidP="00C61592">
      <w:pPr>
        <w:spacing w:line="360" w:lineRule="auto"/>
        <w:rPr>
          <w:rFonts w:ascii="宋体" w:hAnsi="宋体" w:hint="eastAsia"/>
          <w:sz w:val="24"/>
        </w:rPr>
      </w:pPr>
      <w:r w:rsidRPr="00DD371B">
        <w:rPr>
          <w:rFonts w:ascii="宋体" w:hAnsi="宋体" w:hint="eastAsia"/>
          <w:sz w:val="24"/>
        </w:rPr>
        <w:t>一、实验目的</w:t>
      </w:r>
    </w:p>
    <w:p w14:paraId="7DF4182E" w14:textId="77777777" w:rsidR="00C61592" w:rsidRDefault="00C61592" w:rsidP="00C61592">
      <w:pPr>
        <w:spacing w:line="360" w:lineRule="auto"/>
        <w:ind w:firstLine="420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sz w:val="24"/>
        </w:rPr>
        <w:t>掌握LabVIEW中的基本数据类型和数据运算功能的编程方法。</w:t>
      </w:r>
    </w:p>
    <w:p w14:paraId="1850A8E8" w14:textId="77777777" w:rsidR="00C61592" w:rsidRDefault="00C61592" w:rsidP="00C61592">
      <w:pPr>
        <w:spacing w:line="360" w:lineRule="auto"/>
        <w:rPr>
          <w:rFonts w:ascii="宋体" w:hAnsi="宋体" w:hint="eastAsia"/>
          <w:sz w:val="24"/>
        </w:rPr>
      </w:pPr>
      <w:r w:rsidRPr="00472A30">
        <w:rPr>
          <w:rFonts w:ascii="宋体" w:hAnsi="宋体" w:hint="eastAsia"/>
          <w:sz w:val="24"/>
        </w:rPr>
        <w:t>二、实验</w:t>
      </w:r>
      <w:r>
        <w:rPr>
          <w:rFonts w:ascii="宋体" w:hAnsi="宋体" w:hint="eastAsia"/>
          <w:sz w:val="24"/>
        </w:rPr>
        <w:t>内容</w:t>
      </w:r>
    </w:p>
    <w:p w14:paraId="696C7A0F" w14:textId="77777777" w:rsidR="00C61592" w:rsidRDefault="00C61592" w:rsidP="00C61592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. 掌握数值类型、布尔类型、枚举类型、时间类型的使用方法；</w:t>
      </w:r>
    </w:p>
    <w:p w14:paraId="019390FB" w14:textId="77777777" w:rsidR="00C61592" w:rsidRDefault="00C61592" w:rsidP="00C61592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. 掌握常用的数据运算功能的控件编程方法；</w:t>
      </w:r>
    </w:p>
    <w:p w14:paraId="152DA682" w14:textId="77777777" w:rsidR="00C61592" w:rsidRDefault="00C61592" w:rsidP="00C61592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3. 掌握局部变量和全局变量的编程方法。</w:t>
      </w:r>
    </w:p>
    <w:p w14:paraId="13597AFC" w14:textId="77777777" w:rsidR="00C61592" w:rsidRDefault="00C61592" w:rsidP="00C61592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三、实验设备</w:t>
      </w:r>
    </w:p>
    <w:p w14:paraId="6ACFC589" w14:textId="77777777" w:rsidR="00C61592" w:rsidRDefault="00C61592" w:rsidP="00C61592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ab/>
        <w:t>安装有LabVIEW的计算机，要求</w:t>
      </w:r>
      <w:r w:rsidRPr="00F07C79">
        <w:rPr>
          <w:rFonts w:ascii="宋体" w:hAnsi="宋体" w:hint="eastAsia"/>
          <w:sz w:val="24"/>
        </w:rPr>
        <w:t>安装LabVIEW 8.0或以上版本</w:t>
      </w:r>
      <w:r>
        <w:rPr>
          <w:rFonts w:ascii="宋体" w:hAnsi="宋体" w:hint="eastAsia"/>
          <w:sz w:val="24"/>
        </w:rPr>
        <w:t>。</w:t>
      </w:r>
    </w:p>
    <w:p w14:paraId="76DEBD6D" w14:textId="5AC9EE2B" w:rsidR="00C61592" w:rsidRPr="00B4787B" w:rsidRDefault="00C61592" w:rsidP="00C61592">
      <w:pPr>
        <w:rPr>
          <w:rFonts w:ascii="宋体" w:hAnsi="宋体" w:hint="eastAsia"/>
          <w:sz w:val="24"/>
        </w:rPr>
      </w:pPr>
      <w:r w:rsidRPr="0074108B">
        <w:rPr>
          <w:rFonts w:ascii="宋体" w:hAnsi="宋体" w:hint="eastAsia"/>
          <w:sz w:val="24"/>
        </w:rPr>
        <w:t>四、详细实验内容</w:t>
      </w:r>
    </w:p>
    <w:p w14:paraId="5A15E3AD" w14:textId="04A5754F" w:rsidR="00C61592" w:rsidRPr="000079F1" w:rsidRDefault="005718F2" w:rsidP="00C61592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</w:t>
      </w:r>
      <w:r w:rsidR="00C61592">
        <w:rPr>
          <w:rFonts w:ascii="宋体" w:hAnsi="宋体" w:hint="eastAsia"/>
          <w:sz w:val="24"/>
        </w:rPr>
        <w:t xml:space="preserve">. </w:t>
      </w:r>
      <w:r w:rsidR="00C61592" w:rsidRPr="000079F1">
        <w:rPr>
          <w:rFonts w:ascii="宋体" w:hAnsi="宋体" w:hint="eastAsia"/>
          <w:sz w:val="24"/>
        </w:rPr>
        <w:t>写一个温度监测器，如下图所示，当温度超过报警上限，而且开启报警时，报警灯点亮。温度值可以由随即数发生器产生。</w:t>
      </w:r>
    </w:p>
    <w:p w14:paraId="14CC3F0A" w14:textId="4F33C09C" w:rsidR="00C61592" w:rsidRDefault="00C61592" w:rsidP="00C61592">
      <w:pPr>
        <w:jc w:val="center"/>
        <w:rPr>
          <w:rFonts w:ascii="宋体" w:hAnsi="宋体" w:hint="eastAsia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0" distR="0" wp14:anchorId="0CA9B92A" wp14:editId="5A88DA83">
            <wp:extent cx="3200400" cy="2160270"/>
            <wp:effectExtent l="0" t="0" r="0" b="0"/>
            <wp:docPr id="176226516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1602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A9B1847" w14:textId="77777777" w:rsidR="00C61592" w:rsidRDefault="00C61592" w:rsidP="00C61592">
      <w:pPr>
        <w:rPr>
          <w:rFonts w:ascii="宋体" w:hAnsi="宋体" w:hint="eastAsia"/>
          <w:sz w:val="24"/>
        </w:rPr>
      </w:pPr>
    </w:p>
    <w:p w14:paraId="2AFF5E18" w14:textId="2F75F283" w:rsidR="00C61592" w:rsidRDefault="005718F2" w:rsidP="00C6159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</w:t>
      </w:r>
      <w:r w:rsidR="00C61592" w:rsidRPr="000079F1">
        <w:rPr>
          <w:rFonts w:ascii="宋体" w:hAnsi="宋体" w:hint="eastAsia"/>
          <w:sz w:val="24"/>
        </w:rPr>
        <w:t>.给定任意x, 求如下表达式的值</w:t>
      </w:r>
      <w:r w:rsidR="00C61592">
        <w:rPr>
          <w:rFonts w:ascii="宋体" w:hAnsi="宋体" w:hint="eastAsia"/>
          <w:sz w:val="24"/>
        </w:rPr>
        <w:t>。</w:t>
      </w:r>
    </w:p>
    <w:p w14:paraId="6A180252" w14:textId="34366ADE" w:rsidR="00DF32E7" w:rsidRDefault="00DF32E7" w:rsidP="00C61592">
      <w:pPr>
        <w:rPr>
          <w:rFonts w:ascii="宋体" w:hAnsi="宋体" w:hint="eastAsia"/>
          <w:sz w:val="24"/>
        </w:rPr>
      </w:pPr>
      <w:r w:rsidRPr="00860744">
        <w:rPr>
          <w:rFonts w:hint="eastAsia"/>
        </w:rPr>
        <w:object w:dxaOrig="1400" w:dyaOrig="620" w14:anchorId="361DE7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15pt;height:31.2pt" o:ole="">
            <v:imagedata r:id="rId8" o:title=""/>
          </v:shape>
          <o:OLEObject Type="Embed" ProgID="Equation.DSMT4" ShapeID="_x0000_i1025" DrawAspect="Content" ObjectID="_1805184627" r:id="rId9"/>
        </w:object>
      </w:r>
    </w:p>
    <w:p w14:paraId="253DBE87" w14:textId="2CCD2601" w:rsidR="00C61592" w:rsidRPr="0074108B" w:rsidRDefault="00C61592" w:rsidP="005718F2">
      <w:pPr>
        <w:jc w:val="center"/>
        <w:rPr>
          <w:rFonts w:ascii="宋体" w:hAnsi="宋体" w:hint="eastAsia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0" distR="0" wp14:anchorId="66312A97" wp14:editId="20BCA4B7">
            <wp:extent cx="3092652" cy="1625452"/>
            <wp:effectExtent l="0" t="0" r="0" b="0"/>
            <wp:docPr id="191796247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580" cy="16338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CC31124" w14:textId="500F9367" w:rsidR="00C61592" w:rsidRPr="00E500B5" w:rsidRDefault="00C61592" w:rsidP="00E500B5">
      <w:pPr>
        <w:pStyle w:val="a9"/>
        <w:numPr>
          <w:ilvl w:val="0"/>
          <w:numId w:val="4"/>
        </w:numPr>
        <w:spacing w:line="360" w:lineRule="auto"/>
        <w:rPr>
          <w:rFonts w:ascii="宋体" w:hAnsi="宋体" w:hint="eastAsia"/>
          <w:sz w:val="24"/>
        </w:rPr>
      </w:pPr>
      <w:r w:rsidRPr="00E500B5">
        <w:rPr>
          <w:rFonts w:ascii="宋体" w:hAnsi="宋体" w:hint="eastAsia"/>
          <w:sz w:val="24"/>
        </w:rPr>
        <w:lastRenderedPageBreak/>
        <w:t>思考题</w:t>
      </w:r>
    </w:p>
    <w:p w14:paraId="77B2B4C4" w14:textId="760BF80E" w:rsidR="00E500B5" w:rsidRPr="00E500B5" w:rsidRDefault="00E500B5" w:rsidP="00E500B5">
      <w:r>
        <w:rPr>
          <w:rFonts w:hint="eastAsia"/>
        </w:rPr>
        <w:t xml:space="preserve">1. </w:t>
      </w:r>
      <w:r w:rsidRPr="00E500B5">
        <w:rPr>
          <w:rFonts w:hint="eastAsia"/>
        </w:rPr>
        <w:t>编写一跑马灯结构，</w:t>
      </w:r>
      <w:r w:rsidRPr="00E500B5">
        <w:t>5</w:t>
      </w:r>
      <w:r w:rsidRPr="00E500B5">
        <w:rPr>
          <w:rFonts w:hint="eastAsia"/>
        </w:rPr>
        <w:t>个灯从左至右不停的轮流点亮，其闪烁间隔由一滑动条条件。</w:t>
      </w:r>
    </w:p>
    <w:p w14:paraId="54194CA4" w14:textId="0FFA896E" w:rsidR="009D6FAD" w:rsidRDefault="00C61592">
      <w:r>
        <w:rPr>
          <w:rFonts w:hint="eastAsia"/>
        </w:rPr>
        <w:t>2</w:t>
      </w:r>
      <w:r>
        <w:rPr>
          <w:rFonts w:hint="eastAsia"/>
        </w:rPr>
        <w:t>．利用簇模拟汽车控制，如下图所示，控制面板可以对显示面板中的参量进行控制。油门控制转速。转速</w:t>
      </w:r>
      <w:r>
        <w:rPr>
          <w:rFonts w:hint="eastAsia"/>
        </w:rPr>
        <w:t>=</w:t>
      </w:r>
      <w:r>
        <w:rPr>
          <w:rFonts w:hint="eastAsia"/>
        </w:rPr>
        <w:t>油门</w:t>
      </w:r>
      <w:r>
        <w:rPr>
          <w:rFonts w:hint="eastAsia"/>
        </w:rPr>
        <w:t>*100</w:t>
      </w:r>
      <w:r>
        <w:rPr>
          <w:rFonts w:hint="eastAsia"/>
        </w:rPr>
        <w:t>，档位控制时速，时速</w:t>
      </w:r>
      <w:r>
        <w:rPr>
          <w:rFonts w:hint="eastAsia"/>
        </w:rPr>
        <w:t>=</w:t>
      </w:r>
      <w:r>
        <w:rPr>
          <w:rFonts w:hint="eastAsia"/>
        </w:rPr>
        <w:t>档位</w:t>
      </w:r>
      <w:r>
        <w:rPr>
          <w:rFonts w:hint="eastAsia"/>
        </w:rPr>
        <w:t>*40</w:t>
      </w:r>
      <w:r>
        <w:rPr>
          <w:rFonts w:hint="eastAsia"/>
        </w:rPr>
        <w:t>，油量随运行时间减少。</w:t>
      </w:r>
    </w:p>
    <w:p w14:paraId="06CAF8FD" w14:textId="5BE86A82" w:rsidR="00C61592" w:rsidRDefault="00C61592" w:rsidP="00C61592">
      <w:pPr>
        <w:jc w:val="center"/>
      </w:pPr>
      <w:r>
        <w:rPr>
          <w:noProof/>
          <w14:ligatures w14:val="standardContextual"/>
        </w:rPr>
        <w:drawing>
          <wp:inline distT="0" distB="0" distL="0" distR="0" wp14:anchorId="7E4AE4A0" wp14:editId="1CE39752">
            <wp:extent cx="2462987" cy="2143307"/>
            <wp:effectExtent l="0" t="0" r="0" b="0"/>
            <wp:docPr id="18656743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5674385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65012" cy="2145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08463" w14:textId="77777777" w:rsidR="00492690" w:rsidRDefault="00492690" w:rsidP="00492690">
      <w:pPr>
        <w:jc w:val="left"/>
      </w:pPr>
      <w:r>
        <w:rPr>
          <w:rFonts w:hint="eastAsia"/>
        </w:rPr>
        <w:t>评分细则：</w:t>
      </w:r>
    </w:p>
    <w:p w14:paraId="3BD37965" w14:textId="34ED6B67" w:rsidR="00492690" w:rsidRDefault="00492690" w:rsidP="00492690">
      <w:pPr>
        <w:jc w:val="left"/>
      </w:pPr>
      <w:r>
        <w:rPr>
          <w:rFonts w:hint="eastAsia"/>
        </w:rPr>
        <w:t>预习部分</w:t>
      </w:r>
      <w:r>
        <w:rPr>
          <w:rFonts w:hint="eastAsia"/>
        </w:rPr>
        <w:t xml:space="preserve"> 10</w:t>
      </w:r>
      <w:r>
        <w:rPr>
          <w:rFonts w:hint="eastAsia"/>
        </w:rPr>
        <w:t>分</w:t>
      </w:r>
      <w:r>
        <w:rPr>
          <w:rFonts w:hint="eastAsia"/>
        </w:rPr>
        <w:t xml:space="preserve"> </w:t>
      </w:r>
      <w:r>
        <w:rPr>
          <w:rFonts w:hint="eastAsia"/>
        </w:rPr>
        <w:t>要求：简写完成的预习内容（目的内容设备等）</w:t>
      </w:r>
      <w:r w:rsidR="00D037B8">
        <w:rPr>
          <w:rFonts w:hint="eastAsia"/>
        </w:rPr>
        <w:t>。</w:t>
      </w:r>
    </w:p>
    <w:p w14:paraId="3AE4F0B5" w14:textId="133E202B" w:rsidR="00492690" w:rsidRDefault="00492690" w:rsidP="00492690">
      <w:pPr>
        <w:jc w:val="left"/>
      </w:pPr>
      <w:r>
        <w:rPr>
          <w:rFonts w:hint="eastAsia"/>
        </w:rPr>
        <w:t>过程记录</w:t>
      </w:r>
      <w:r>
        <w:rPr>
          <w:rFonts w:hint="eastAsia"/>
        </w:rPr>
        <w:t xml:space="preserve"> </w:t>
      </w:r>
      <w:r w:rsidR="001C30EB">
        <w:rPr>
          <w:rFonts w:hint="eastAsia"/>
        </w:rPr>
        <w:t>3</w:t>
      </w:r>
      <w:r>
        <w:rPr>
          <w:rFonts w:hint="eastAsia"/>
        </w:rPr>
        <w:t>0</w:t>
      </w:r>
      <w:r>
        <w:rPr>
          <w:rFonts w:hint="eastAsia"/>
        </w:rPr>
        <w:t>分</w:t>
      </w:r>
      <w:r>
        <w:rPr>
          <w:rFonts w:hint="eastAsia"/>
        </w:rPr>
        <w:t xml:space="preserve"> </w:t>
      </w:r>
      <w:r>
        <w:rPr>
          <w:rFonts w:hint="eastAsia"/>
        </w:rPr>
        <w:t>要求：简写实验步骤，图文并茂，需要有自己完成的操作截图</w:t>
      </w:r>
      <w:r w:rsidR="00D037B8">
        <w:rPr>
          <w:rFonts w:hint="eastAsia"/>
        </w:rPr>
        <w:t>。</w:t>
      </w:r>
    </w:p>
    <w:p w14:paraId="7BF3217F" w14:textId="5164CB9D" w:rsidR="00492690" w:rsidRDefault="00492690" w:rsidP="00492690">
      <w:pPr>
        <w:jc w:val="left"/>
      </w:pPr>
      <w:r>
        <w:rPr>
          <w:rFonts w:hint="eastAsia"/>
        </w:rPr>
        <w:t>思考题</w:t>
      </w:r>
      <w:r>
        <w:rPr>
          <w:rFonts w:hint="eastAsia"/>
        </w:rPr>
        <w:t xml:space="preserve"> </w:t>
      </w:r>
      <w:r w:rsidR="001C30EB">
        <w:rPr>
          <w:rFonts w:hint="eastAsia"/>
        </w:rPr>
        <w:t>6</w:t>
      </w:r>
      <w:r>
        <w:rPr>
          <w:rFonts w:hint="eastAsia"/>
        </w:rPr>
        <w:t>0</w:t>
      </w:r>
      <w:r>
        <w:rPr>
          <w:rFonts w:hint="eastAsia"/>
        </w:rPr>
        <w:t>（</w:t>
      </w:r>
      <w:r>
        <w:rPr>
          <w:rFonts w:hint="eastAsia"/>
        </w:rPr>
        <w:t>2*</w:t>
      </w:r>
      <w:r w:rsidR="001C30EB">
        <w:rPr>
          <w:rFonts w:hint="eastAsia"/>
        </w:rPr>
        <w:t>3</w:t>
      </w:r>
      <w:r>
        <w:rPr>
          <w:rFonts w:hint="eastAsia"/>
        </w:rPr>
        <w:t>0</w:t>
      </w:r>
      <w:r>
        <w:rPr>
          <w:rFonts w:hint="eastAsia"/>
        </w:rPr>
        <w:t>分）要求：图文并茂，简单描述操作过程须有面板截图、程序截图和结果验证截图</w:t>
      </w:r>
      <w:r w:rsidR="00D037B8">
        <w:rPr>
          <w:rFonts w:hint="eastAsia"/>
        </w:rPr>
        <w:t>。</w:t>
      </w:r>
    </w:p>
    <w:p w14:paraId="280BBEFE" w14:textId="23238603" w:rsidR="00D037B8" w:rsidRPr="00860744" w:rsidRDefault="00D037B8" w:rsidP="00492690">
      <w:pPr>
        <w:jc w:val="left"/>
        <w:rPr>
          <w:rFonts w:hint="eastAsia"/>
        </w:rPr>
      </w:pPr>
      <w:r>
        <w:rPr>
          <w:rFonts w:hint="eastAsia"/>
        </w:rPr>
        <w:t>禁止抄袭！</w:t>
      </w:r>
    </w:p>
    <w:p w14:paraId="5809F95F" w14:textId="77777777" w:rsidR="00492690" w:rsidRPr="001C30EB" w:rsidRDefault="00492690" w:rsidP="00C61592">
      <w:pPr>
        <w:jc w:val="center"/>
      </w:pPr>
    </w:p>
    <w:sectPr w:rsidR="00492690" w:rsidRPr="001C30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1B07EF0" w14:textId="77777777" w:rsidR="007321DE" w:rsidRDefault="007321DE" w:rsidP="00C61592">
      <w:r>
        <w:separator/>
      </w:r>
    </w:p>
  </w:endnote>
  <w:endnote w:type="continuationSeparator" w:id="0">
    <w:p w14:paraId="538D1E03" w14:textId="77777777" w:rsidR="007321DE" w:rsidRDefault="007321DE" w:rsidP="00C615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0682E15" w14:textId="77777777" w:rsidR="007321DE" w:rsidRDefault="007321DE" w:rsidP="00C61592">
      <w:r>
        <w:separator/>
      </w:r>
    </w:p>
  </w:footnote>
  <w:footnote w:type="continuationSeparator" w:id="0">
    <w:p w14:paraId="54BA13C9" w14:textId="77777777" w:rsidR="007321DE" w:rsidRDefault="007321DE" w:rsidP="00C615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7C761D6"/>
    <w:multiLevelType w:val="hybridMultilevel"/>
    <w:tmpl w:val="4C0E3C4E"/>
    <w:lvl w:ilvl="0" w:tplc="DDCC7AEC">
      <w:start w:val="1"/>
      <w:numFmt w:val="bullet"/>
      <w:lvlText w:val="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C50EB2E" w:tentative="1">
      <w:start w:val="1"/>
      <w:numFmt w:val="bullet"/>
      <w:lvlText w:val="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E5ACF20" w:tentative="1">
      <w:start w:val="1"/>
      <w:numFmt w:val="bullet"/>
      <w:lvlText w:val="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DB68E6C" w:tentative="1">
      <w:start w:val="1"/>
      <w:numFmt w:val="bullet"/>
      <w:lvlText w:val="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FE4EC88" w:tentative="1">
      <w:start w:val="1"/>
      <w:numFmt w:val="bullet"/>
      <w:lvlText w:val="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0B05DAA" w:tentative="1">
      <w:start w:val="1"/>
      <w:numFmt w:val="bullet"/>
      <w:lvlText w:val="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48EF0CE" w:tentative="1">
      <w:start w:val="1"/>
      <w:numFmt w:val="bullet"/>
      <w:lvlText w:val="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9CA8360" w:tentative="1">
      <w:start w:val="1"/>
      <w:numFmt w:val="bullet"/>
      <w:lvlText w:val="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902FBA6" w:tentative="1">
      <w:start w:val="1"/>
      <w:numFmt w:val="bullet"/>
      <w:lvlText w:val="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58A1CC6"/>
    <w:multiLevelType w:val="hybridMultilevel"/>
    <w:tmpl w:val="1DBE85D4"/>
    <w:lvl w:ilvl="0" w:tplc="62E088A8">
      <w:start w:val="5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3C874349"/>
    <w:multiLevelType w:val="hybridMultilevel"/>
    <w:tmpl w:val="F982B220"/>
    <w:lvl w:ilvl="0" w:tplc="0B589EC0">
      <w:start w:val="1"/>
      <w:numFmt w:val="bullet"/>
      <w:lvlText w:val="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D407186" w:tentative="1">
      <w:start w:val="1"/>
      <w:numFmt w:val="bullet"/>
      <w:lvlText w:val="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1E07AA8" w:tentative="1">
      <w:start w:val="1"/>
      <w:numFmt w:val="bullet"/>
      <w:lvlText w:val="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6067B6C" w:tentative="1">
      <w:start w:val="1"/>
      <w:numFmt w:val="bullet"/>
      <w:lvlText w:val="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834F766" w:tentative="1">
      <w:start w:val="1"/>
      <w:numFmt w:val="bullet"/>
      <w:lvlText w:val="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B183392" w:tentative="1">
      <w:start w:val="1"/>
      <w:numFmt w:val="bullet"/>
      <w:lvlText w:val="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570DE9A" w:tentative="1">
      <w:start w:val="1"/>
      <w:numFmt w:val="bullet"/>
      <w:lvlText w:val="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CC0DFB4" w:tentative="1">
      <w:start w:val="1"/>
      <w:numFmt w:val="bullet"/>
      <w:lvlText w:val="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F649BE2" w:tentative="1">
      <w:start w:val="1"/>
      <w:numFmt w:val="bullet"/>
      <w:lvlText w:val="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C8C6232"/>
    <w:multiLevelType w:val="hybridMultilevel"/>
    <w:tmpl w:val="ACDC01E2"/>
    <w:lvl w:ilvl="0" w:tplc="B87C0F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763988657">
    <w:abstractNumId w:val="0"/>
  </w:num>
  <w:num w:numId="2" w16cid:durableId="124813255">
    <w:abstractNumId w:val="3"/>
  </w:num>
  <w:num w:numId="3" w16cid:durableId="1323466564">
    <w:abstractNumId w:val="2"/>
  </w:num>
  <w:num w:numId="4" w16cid:durableId="213833390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6FAD"/>
    <w:rsid w:val="0001472F"/>
    <w:rsid w:val="000356E8"/>
    <w:rsid w:val="001C30EB"/>
    <w:rsid w:val="002D0FB6"/>
    <w:rsid w:val="00480E87"/>
    <w:rsid w:val="00492690"/>
    <w:rsid w:val="005630CD"/>
    <w:rsid w:val="005718F2"/>
    <w:rsid w:val="006A1DE2"/>
    <w:rsid w:val="0071543B"/>
    <w:rsid w:val="00717415"/>
    <w:rsid w:val="007321DE"/>
    <w:rsid w:val="007A2BA6"/>
    <w:rsid w:val="009057B1"/>
    <w:rsid w:val="009D6FAD"/>
    <w:rsid w:val="009E69DF"/>
    <w:rsid w:val="00C340B4"/>
    <w:rsid w:val="00C61592"/>
    <w:rsid w:val="00C87BFD"/>
    <w:rsid w:val="00CA18F5"/>
    <w:rsid w:val="00D037B8"/>
    <w:rsid w:val="00D4448E"/>
    <w:rsid w:val="00DF32E7"/>
    <w:rsid w:val="00E500B5"/>
    <w:rsid w:val="00E8796E"/>
    <w:rsid w:val="00FB13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2308091"/>
  <w15:chartTrackingRefBased/>
  <w15:docId w15:val="{72755961-42D1-4D7F-83B9-F0B44E1E6B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61592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sz w:val="21"/>
      <w14:ligatures w14:val="none"/>
    </w:rPr>
  </w:style>
  <w:style w:type="paragraph" w:styleId="1">
    <w:name w:val="heading 1"/>
    <w:basedOn w:val="a"/>
    <w:next w:val="a"/>
    <w:link w:val="10"/>
    <w:qFormat/>
    <w:rsid w:val="009D6FAD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D6FA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D6FAD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D6FAD"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D6FAD"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D6FAD"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D6FAD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D6FAD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D6FAD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D6FAD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9D6FAD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9D6FA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9D6FAD"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9D6FAD"/>
    <w:rPr>
      <w:rFonts w:cstheme="majorBidi"/>
      <w:color w:val="2F5496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9D6FAD"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9D6FAD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9D6FAD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9D6FAD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9D6FAD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9D6FA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9D6FAD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9D6FAD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9D6FAD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9D6FAD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9D6FAD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9D6FAD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9D6FAD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9D6FAD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9D6FAD"/>
    <w:rPr>
      <w:b/>
      <w:bCs/>
      <w:smallCaps/>
      <w:color w:val="2F5496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C61592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C61592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C61592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C6159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5615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0699714">
          <w:marLeft w:val="734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760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6995681">
          <w:marLeft w:val="734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271</Words>
  <Characters>296</Characters>
  <Application>Microsoft Office Word</Application>
  <DocSecurity>0</DocSecurity>
  <Lines>16</Lines>
  <Paragraphs>21</Paragraphs>
  <ScaleCrop>false</ScaleCrop>
  <Company/>
  <LinksUpToDate>false</LinksUpToDate>
  <CharactersWithSpaces>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feng Li</dc:creator>
  <cp:keywords/>
  <dc:description/>
  <cp:lastModifiedBy>Yufeng Li</cp:lastModifiedBy>
  <cp:revision>53</cp:revision>
  <dcterms:created xsi:type="dcterms:W3CDTF">2025-04-03T02:27:00Z</dcterms:created>
  <dcterms:modified xsi:type="dcterms:W3CDTF">2025-04-03T03:24:00Z</dcterms:modified>
</cp:coreProperties>
</file>